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AB28A" w14:textId="222F063D" w:rsidR="008E30EC" w:rsidRPr="00FA0F6E" w:rsidRDefault="008E30EC" w:rsidP="00627B26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Приложение 7 ОП ВО</w:t>
      </w:r>
    </w:p>
    <w:p w14:paraId="49204621" w14:textId="77777777" w:rsidR="008E30EC" w:rsidRPr="00FA0F6E" w:rsidRDefault="008E30EC" w:rsidP="00627B26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627B26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627B26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627B26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627B26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627B26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СЕВЕРО-ЗАПАДНЫЙ ИНСТИТУТ УПРАВЛЕНИЯ - филиал РАНХиГС</w:t>
      </w:r>
    </w:p>
    <w:p w14:paraId="3655C384" w14:textId="77777777" w:rsidR="008E30EC" w:rsidRPr="00FA0F6E" w:rsidRDefault="008E30EC" w:rsidP="00627B26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627B26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627B26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627B26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627B26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6DC4F9DB" w14:textId="77777777" w:rsidR="00984FB6" w:rsidRPr="00984FB6" w:rsidRDefault="008E30EC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7512B47D" w:rsidR="008E30EC" w:rsidRPr="00FA0F6E" w:rsidRDefault="00286D1E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токол от </w:t>
            </w:r>
            <w:r>
              <w:rPr>
                <w:rFonts w:ascii="Times New Roman" w:hAnsi="Times New Roman"/>
                <w:sz w:val="24"/>
              </w:rPr>
              <w:t>«20» июня 2019 г. № 3</w:t>
            </w:r>
          </w:p>
        </w:tc>
      </w:tr>
    </w:tbl>
    <w:p w14:paraId="5996A992" w14:textId="77777777" w:rsidR="00AE0D16" w:rsidRPr="00FA0F6E" w:rsidRDefault="00AE0D16" w:rsidP="00627B26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627B26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1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627B26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627B26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</w:p>
    <w:p w14:paraId="731C0F4B" w14:textId="77777777" w:rsidR="004900F0" w:rsidRPr="00FA0F6E" w:rsidRDefault="004900F0" w:rsidP="00627B26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530F94CD" w14:textId="17F95C98" w:rsidR="004900F0" w:rsidRPr="00FA0F6E" w:rsidRDefault="007D06D3" w:rsidP="00627B26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u w:val="single"/>
        </w:rPr>
        <w:t>Конституционное право, конституционный судебный процесс, муниципальное право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4900F0" w:rsidRPr="00FA0F6E">
        <w:rPr>
          <w:rFonts w:ascii="Times New Roman" w:hAnsi="Times New Roman"/>
          <w:i/>
          <w:iCs/>
          <w:sz w:val="24"/>
          <w:szCs w:val="24"/>
        </w:rPr>
        <w:t>(направленность(и) (профиль (и)/специализация(ии)</w:t>
      </w:r>
    </w:p>
    <w:p w14:paraId="46657F61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A10845A" w14:textId="77777777" w:rsidR="00286D1E" w:rsidRDefault="00286D1E" w:rsidP="00627B26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од набора 2020</w:t>
      </w:r>
    </w:p>
    <w:p w14:paraId="26B235A2" w14:textId="77777777" w:rsidR="00286D1E" w:rsidRDefault="00286D1E" w:rsidP="00627B26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1DC03F87" w14:textId="77777777" w:rsidR="00286D1E" w:rsidRDefault="00286D1E" w:rsidP="00627B26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7351CFF1" w14:textId="77777777" w:rsidR="00286D1E" w:rsidRDefault="00286D1E" w:rsidP="00627B26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24A34FB5" w14:textId="77777777" w:rsidR="00286D1E" w:rsidRDefault="00286D1E" w:rsidP="00627B26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28358FAC" w14:textId="77777777" w:rsidR="00286D1E" w:rsidRDefault="00286D1E" w:rsidP="00627B26">
      <w:pPr>
        <w:suppressAutoHyphens w:val="0"/>
        <w:overflowPunct/>
        <w:autoSpaceDE/>
        <w:jc w:val="center"/>
        <w:rPr>
          <w:rFonts w:ascii="Times New Roman" w:hAnsi="Times New Roman"/>
          <w:kern w:val="0"/>
          <w:sz w:val="24"/>
          <w:szCs w:val="24"/>
          <w:lang w:eastAsia="en-US"/>
        </w:rPr>
      </w:pPr>
    </w:p>
    <w:p w14:paraId="3FC8EFB5" w14:textId="29D586D0" w:rsidR="00D80005" w:rsidRPr="00FA0F6E" w:rsidRDefault="00286D1E" w:rsidP="00627B26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  <w:lang w:eastAsia="en-US"/>
        </w:rPr>
        <w:t xml:space="preserve">Санкт-Петербург, 2019 </w:t>
      </w:r>
      <w:r w:rsidR="00AE0D16" w:rsidRPr="00FA0F6E">
        <w:rPr>
          <w:rFonts w:ascii="Times New Roman" w:hAnsi="Times New Roman"/>
          <w:sz w:val="24"/>
          <w:szCs w:val="24"/>
        </w:rPr>
        <w:t>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627B26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627B26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627B26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627B26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627B26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FA0F6E" w:rsidRDefault="00CB581D" w:rsidP="00627B26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FA0F6E" w:rsidRDefault="00CB581D" w:rsidP="00627B26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FA0F6E" w:rsidRDefault="00CB581D" w:rsidP="00627B26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627B26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627B26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627B26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627B26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627B26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627B26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627B26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627B26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627B26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627B26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627B26">
      <w:pPr>
        <w:pStyle w:val="1"/>
        <w:numPr>
          <w:ilvl w:val="0"/>
          <w:numId w:val="2"/>
        </w:numPr>
        <w:spacing w:before="0"/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627B26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 w:rsidP="00627B26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 w:rsidP="00627B26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 w:rsidP="00627B26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 w:rsidP="00627B26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 w:rsidP="00627B26">
            <w:pPr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 w:rsidP="00627B26">
            <w:pPr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 w:rsidP="00627B26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 w:rsidP="00627B26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6B4C8C5D" w14:textId="41CC37EB" w:rsidR="006858C2" w:rsidRPr="00FA0F6E" w:rsidRDefault="00A20E28" w:rsidP="00627B26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627B26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 w:rsidP="00627B26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 w:rsidP="00627B26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 w:rsidP="00627B26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 w:rsidP="00627B26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навыков: владеть механизмом применения новых методов исследования. </w:t>
            </w:r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 w:rsidP="00627B26">
            <w:pPr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 w:rsidP="00627B26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 w:rsidP="00627B26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627B26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627B26">
      <w:pPr>
        <w:pStyle w:val="1"/>
        <w:spacing w:before="0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FA0F6E" w:rsidRDefault="006858C2" w:rsidP="00627B26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627B26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p w14:paraId="76D5AF3E" w14:textId="77777777" w:rsidR="003A64C2" w:rsidRDefault="003A64C2" w:rsidP="00627B26">
      <w:pPr>
        <w:tabs>
          <w:tab w:val="left" w:pos="567"/>
        </w:tabs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Дисциплина реализуется с частичным применением дистанционных образовательных технологий (далее - ДОТ)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4ABFD4F9" w:rsidR="00506A20" w:rsidRPr="00FA0F6E" w:rsidRDefault="00506A20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  <w:r w:rsidR="007B7E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627B26" w:rsidRPr="00FA0F6E" w14:paraId="331F1AA1" w14:textId="77777777" w:rsidTr="008940F9">
        <w:tc>
          <w:tcPr>
            <w:tcW w:w="4876" w:type="dxa"/>
          </w:tcPr>
          <w:p w14:paraId="2B5AF5C3" w14:textId="7011C56B" w:rsidR="00627B26" w:rsidRPr="00FA0F6E" w:rsidRDefault="00627B26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bdr w:val="none" w:sz="0" w:space="0" w:color="auto" w:frame="1"/>
              </w:rPr>
              <w:t>Консультация</w:t>
            </w:r>
          </w:p>
        </w:tc>
        <w:tc>
          <w:tcPr>
            <w:tcW w:w="4763" w:type="dxa"/>
            <w:vAlign w:val="center"/>
          </w:tcPr>
          <w:p w14:paraId="5B930B23" w14:textId="382AAF36" w:rsidR="00627B26" w:rsidRPr="00FA0F6E" w:rsidRDefault="00627B26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3A64C2" w:rsidRPr="00FA0F6E" w14:paraId="27DEAE0F" w14:textId="77777777" w:rsidTr="008940F9">
        <w:tc>
          <w:tcPr>
            <w:tcW w:w="4876" w:type="dxa"/>
          </w:tcPr>
          <w:p w14:paraId="60D19711" w14:textId="26AF6995" w:rsidR="003A64C2" w:rsidRPr="00FA0F6E" w:rsidRDefault="003A64C2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</w:t>
            </w:r>
          </w:p>
        </w:tc>
        <w:tc>
          <w:tcPr>
            <w:tcW w:w="4763" w:type="dxa"/>
            <w:vAlign w:val="center"/>
          </w:tcPr>
          <w:p w14:paraId="639D62A8" w14:textId="3272324D" w:rsidR="003A64C2" w:rsidRPr="00FA0F6E" w:rsidRDefault="003A64C2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24C845ED" w14:textId="77777777" w:rsidR="00506A20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  <w:p w14:paraId="45B7D69E" w14:textId="5B78BBA4" w:rsidR="003A64C2" w:rsidRPr="00FA0F6E" w:rsidRDefault="003A64C2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3A64C2">
              <w:rPr>
                <w:rFonts w:ascii="Times New Roman" w:hAnsi="Times New Roman"/>
                <w:sz w:val="24"/>
                <w:szCs w:val="24"/>
              </w:rPr>
              <w:t>С применением ДОТ</w:t>
            </w:r>
          </w:p>
        </w:tc>
        <w:tc>
          <w:tcPr>
            <w:tcW w:w="4763" w:type="dxa"/>
            <w:vAlign w:val="center"/>
          </w:tcPr>
          <w:p w14:paraId="38B13940" w14:textId="7813FA9B" w:rsidR="00506A20" w:rsidRPr="00FA0F6E" w:rsidRDefault="00CC6604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41C36EB3" w14:textId="77777777" w:rsidR="00506A20" w:rsidRDefault="00506A20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  <w:p w14:paraId="26A2C444" w14:textId="64888771" w:rsidR="003A64C2" w:rsidRPr="00FA0F6E" w:rsidRDefault="003A64C2" w:rsidP="00627B26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 </w:t>
            </w:r>
            <w:r>
              <w:rPr>
                <w:rFonts w:ascii="Times New Roman" w:hAnsi="Times New Roman"/>
                <w:spacing w:val="1"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мене</w:t>
            </w:r>
            <w:r>
              <w:rPr>
                <w:rFonts w:ascii="Times New Roman" w:hAnsi="Times New Roman"/>
                <w:spacing w:val="-1"/>
                <w:sz w:val="24"/>
                <w:szCs w:val="24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</w:rPr>
              <w:t>ием ДОТ</w:t>
            </w:r>
          </w:p>
        </w:tc>
        <w:tc>
          <w:tcPr>
            <w:tcW w:w="4763" w:type="dxa"/>
            <w:vAlign w:val="center"/>
          </w:tcPr>
          <w:p w14:paraId="4D501D5A" w14:textId="4ADB7FFE" w:rsidR="00506A20" w:rsidRPr="00FA0F6E" w:rsidRDefault="00FA2E3D" w:rsidP="00627B26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  <w:r w:rsidR="003A64C2">
              <w:rPr>
                <w:rFonts w:ascii="Times New Roman" w:hAnsi="Times New Roman"/>
                <w:sz w:val="24"/>
                <w:szCs w:val="24"/>
              </w:rPr>
              <w:t>,</w:t>
            </w:r>
            <w:r w:rsidR="003A64C2" w:rsidRPr="00FA0F6E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</w:tbl>
    <w:p w14:paraId="1A232822" w14:textId="77777777" w:rsidR="00D80005" w:rsidRPr="00FA0F6E" w:rsidRDefault="00D80005" w:rsidP="00627B26">
      <w:pPr>
        <w:pStyle w:val="TableParagraph"/>
      </w:pPr>
    </w:p>
    <w:p w14:paraId="238E3EED" w14:textId="35B8EFFB" w:rsidR="006858C2" w:rsidRPr="00FA0F6E" w:rsidRDefault="006858C2" w:rsidP="00627B26">
      <w:pPr>
        <w:pStyle w:val="1"/>
        <w:spacing w:before="0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15088263" w:rsidR="00E078A0" w:rsidRPr="00FA0F6E" w:rsidRDefault="00A915FE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я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z w:val="24"/>
          <w:szCs w:val="24"/>
        </w:rPr>
        <w:t>яе</w:t>
      </w:r>
      <w:r w:rsidRPr="00FA0F6E">
        <w:rPr>
          <w:rFonts w:ascii="Times New Roman" w:hAnsi="Times New Roman"/>
          <w:spacing w:val="-3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ся</w:t>
      </w:r>
      <w:r w:rsidRPr="00FA0F6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-2"/>
          <w:sz w:val="24"/>
          <w:szCs w:val="24"/>
        </w:rPr>
        <w:t>о</w:t>
      </w:r>
      <w:r w:rsidRPr="00FA0F6E">
        <w:rPr>
          <w:rFonts w:ascii="Times New Roman" w:hAnsi="Times New Roman"/>
          <w:sz w:val="24"/>
          <w:szCs w:val="24"/>
        </w:rPr>
        <w:t xml:space="preserve">й </w:t>
      </w:r>
      <w:r w:rsidR="00FA2E3D" w:rsidRPr="00FA0F6E">
        <w:rPr>
          <w:rFonts w:ascii="Times New Roman" w:hAnsi="Times New Roman"/>
          <w:sz w:val="24"/>
          <w:szCs w:val="24"/>
        </w:rPr>
        <w:t>вариативной</w:t>
      </w:r>
      <w:r w:rsidRPr="00FA0F6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час</w:t>
      </w:r>
      <w:r w:rsidRPr="00FA0F6E">
        <w:rPr>
          <w:rFonts w:ascii="Times New Roman" w:hAnsi="Times New Roman"/>
          <w:spacing w:val="-1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и</w:t>
      </w:r>
      <w:r w:rsidRPr="00FA0F6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A0F6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7B7E1C" w:rsidRPr="007B7E1C">
        <w:rPr>
          <w:rFonts w:ascii="Times New Roman" w:hAnsi="Times New Roman"/>
          <w:sz w:val="24"/>
          <w:szCs w:val="24"/>
        </w:rPr>
        <w:t>Конституционное право, конституционный судебный процесс, муниципальное право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5304E6C4" w:rsidR="00AE0D16" w:rsidRPr="00FA0F6E" w:rsidRDefault="003A64C2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До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т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>у</w:t>
      </w:r>
      <w:r>
        <w:rPr>
          <w:rFonts w:ascii="Times New Roman" w:hAnsi="Times New Roman"/>
          <w:color w:val="000000"/>
          <w:sz w:val="24"/>
          <w:szCs w:val="24"/>
        </w:rPr>
        <w:t>п</w:t>
      </w:r>
      <w:r>
        <w:rPr>
          <w:rFonts w:ascii="Times New Roman" w:hAnsi="Times New Roman"/>
          <w:color w:val="000000"/>
          <w:spacing w:val="135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к</w:t>
      </w:r>
      <w:r>
        <w:rPr>
          <w:rFonts w:ascii="Times New Roman" w:hAnsi="Times New Roman"/>
          <w:color w:val="000000"/>
          <w:spacing w:val="135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систе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м</w:t>
      </w:r>
      <w:r>
        <w:rPr>
          <w:rFonts w:ascii="Times New Roman" w:hAnsi="Times New Roman"/>
          <w:color w:val="000000"/>
          <w:sz w:val="24"/>
          <w:szCs w:val="24"/>
        </w:rPr>
        <w:t>е</w:t>
      </w:r>
      <w:r>
        <w:rPr>
          <w:rFonts w:ascii="Times New Roman" w:hAnsi="Times New Roman"/>
          <w:color w:val="000000"/>
          <w:spacing w:val="133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д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и</w:t>
      </w:r>
      <w:r>
        <w:rPr>
          <w:rFonts w:ascii="Times New Roman" w:hAnsi="Times New Roman"/>
          <w:color w:val="000000"/>
          <w:sz w:val="24"/>
          <w:szCs w:val="24"/>
        </w:rPr>
        <w:t>стан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ци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о</w:t>
      </w:r>
      <w:r>
        <w:rPr>
          <w:rFonts w:ascii="Times New Roman" w:hAnsi="Times New Roman"/>
          <w:color w:val="000000"/>
          <w:sz w:val="24"/>
          <w:szCs w:val="24"/>
        </w:rPr>
        <w:t>нных</w:t>
      </w:r>
      <w:r>
        <w:rPr>
          <w:rFonts w:ascii="Times New Roman" w:hAnsi="Times New Roman"/>
          <w:color w:val="000000"/>
          <w:spacing w:val="135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обр</w:t>
      </w:r>
      <w:r>
        <w:rPr>
          <w:rFonts w:ascii="Times New Roman" w:hAnsi="Times New Roman"/>
          <w:color w:val="000000"/>
          <w:spacing w:val="-2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>з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о</w:t>
      </w:r>
      <w:r>
        <w:rPr>
          <w:rFonts w:ascii="Times New Roman" w:hAnsi="Times New Roman"/>
          <w:color w:val="000000"/>
          <w:sz w:val="24"/>
          <w:szCs w:val="24"/>
        </w:rPr>
        <w:t>в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>тель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>
        <w:rPr>
          <w:rFonts w:ascii="Times New Roman" w:hAnsi="Times New Roman"/>
          <w:color w:val="000000"/>
          <w:sz w:val="24"/>
          <w:szCs w:val="24"/>
        </w:rPr>
        <w:t>ых</w:t>
      </w:r>
      <w:r>
        <w:rPr>
          <w:rFonts w:ascii="Times New Roman" w:hAnsi="Times New Roman"/>
          <w:color w:val="000000"/>
          <w:spacing w:val="136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технологий о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с</w:t>
      </w:r>
      <w:r>
        <w:rPr>
          <w:rFonts w:ascii="Times New Roman" w:hAnsi="Times New Roman"/>
          <w:color w:val="000000"/>
          <w:spacing w:val="-5"/>
          <w:sz w:val="24"/>
          <w:szCs w:val="24"/>
        </w:rPr>
        <w:t>у</w:t>
      </w:r>
      <w:r>
        <w:rPr>
          <w:rFonts w:ascii="Times New Roman" w:hAnsi="Times New Roman"/>
          <w:color w:val="000000"/>
          <w:sz w:val="24"/>
          <w:szCs w:val="24"/>
        </w:rPr>
        <w:t>ществ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л</w:t>
      </w:r>
      <w:r>
        <w:rPr>
          <w:rFonts w:ascii="Times New Roman" w:hAnsi="Times New Roman"/>
          <w:color w:val="000000"/>
          <w:sz w:val="24"/>
          <w:szCs w:val="24"/>
        </w:rPr>
        <w:t>яется</w:t>
      </w:r>
      <w:r>
        <w:rPr>
          <w:rFonts w:ascii="Times New Roman" w:hAnsi="Times New Roman"/>
          <w:color w:val="000000"/>
          <w:spacing w:val="133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к</w:t>
      </w:r>
      <w:r>
        <w:rPr>
          <w:rFonts w:ascii="Times New Roman" w:hAnsi="Times New Roman"/>
          <w:color w:val="000000"/>
          <w:sz w:val="24"/>
          <w:szCs w:val="24"/>
        </w:rPr>
        <w:t>аждым о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б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>у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ч</w:t>
      </w:r>
      <w:r>
        <w:rPr>
          <w:rFonts w:ascii="Times New Roman" w:hAnsi="Times New Roman"/>
          <w:color w:val="000000"/>
          <w:sz w:val="24"/>
          <w:szCs w:val="24"/>
        </w:rPr>
        <w:t>ающ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и</w:t>
      </w:r>
      <w:r>
        <w:rPr>
          <w:rFonts w:ascii="Times New Roman" w:hAnsi="Times New Roman"/>
          <w:color w:val="000000"/>
          <w:sz w:val="24"/>
          <w:szCs w:val="24"/>
        </w:rPr>
        <w:t>м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>
        <w:rPr>
          <w:rFonts w:ascii="Times New Roman" w:hAnsi="Times New Roman"/>
          <w:color w:val="000000"/>
          <w:sz w:val="24"/>
          <w:szCs w:val="24"/>
        </w:rPr>
        <w:t>я</w:t>
      </w:r>
      <w:r>
        <w:rPr>
          <w:rFonts w:ascii="Times New Roman" w:hAnsi="Times New Roman"/>
          <w:color w:val="000000"/>
          <w:spacing w:val="-9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м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о</w:t>
      </w:r>
      <w:r>
        <w:rPr>
          <w:rFonts w:ascii="Times New Roman" w:hAnsi="Times New Roman"/>
          <w:color w:val="000000"/>
          <w:sz w:val="24"/>
          <w:szCs w:val="24"/>
        </w:rPr>
        <w:t>сто</w:t>
      </w:r>
      <w:r>
        <w:rPr>
          <w:rFonts w:ascii="Times New Roman" w:hAnsi="Times New Roman"/>
          <w:color w:val="000000"/>
          <w:spacing w:val="3"/>
          <w:sz w:val="24"/>
          <w:szCs w:val="24"/>
        </w:rPr>
        <w:t>я</w:t>
      </w:r>
      <w:r>
        <w:rPr>
          <w:rFonts w:ascii="Times New Roman" w:hAnsi="Times New Roman"/>
          <w:color w:val="000000"/>
          <w:sz w:val="24"/>
          <w:szCs w:val="24"/>
        </w:rPr>
        <w:t>тел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ьн</w:t>
      </w:r>
      <w:r>
        <w:rPr>
          <w:rFonts w:ascii="Times New Roman" w:hAnsi="Times New Roman"/>
          <w:color w:val="000000"/>
          <w:sz w:val="24"/>
          <w:szCs w:val="24"/>
        </w:rPr>
        <w:t>о</w:t>
      </w:r>
      <w:r>
        <w:rPr>
          <w:rFonts w:ascii="Times New Roman" w:hAnsi="Times New Roman"/>
          <w:color w:val="000000"/>
          <w:spacing w:val="-9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с</w:t>
      </w:r>
      <w:r>
        <w:rPr>
          <w:rFonts w:ascii="Times New Roman" w:hAnsi="Times New Roman"/>
          <w:color w:val="000000"/>
          <w:spacing w:val="-1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любого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-7"/>
          <w:sz w:val="24"/>
          <w:szCs w:val="24"/>
        </w:rPr>
        <w:t>у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с</w:t>
      </w:r>
      <w:r>
        <w:rPr>
          <w:rFonts w:ascii="Times New Roman" w:hAnsi="Times New Roman"/>
          <w:color w:val="000000"/>
          <w:sz w:val="24"/>
          <w:szCs w:val="24"/>
        </w:rPr>
        <w:t>тро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й</w:t>
      </w:r>
      <w:r>
        <w:rPr>
          <w:rFonts w:ascii="Times New Roman" w:hAnsi="Times New Roman"/>
          <w:color w:val="000000"/>
          <w:sz w:val="24"/>
          <w:szCs w:val="24"/>
        </w:rPr>
        <w:t>ства</w:t>
      </w:r>
      <w:r>
        <w:rPr>
          <w:rFonts w:ascii="Times New Roman" w:hAnsi="Times New Roman"/>
          <w:color w:val="000000"/>
          <w:spacing w:val="-1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на</w:t>
      </w:r>
      <w:r>
        <w:rPr>
          <w:rFonts w:ascii="Times New Roman" w:hAnsi="Times New Roman"/>
          <w:color w:val="000000"/>
          <w:spacing w:val="-1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ортале:</w:t>
      </w:r>
      <w:r>
        <w:rPr>
          <w:rFonts w:ascii="Times New Roman" w:hAnsi="Times New Roman"/>
          <w:color w:val="000000"/>
          <w:spacing w:val="-9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https: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/</w:t>
      </w:r>
      <w:r>
        <w:rPr>
          <w:rFonts w:ascii="Times New Roman" w:hAnsi="Times New Roman"/>
          <w:color w:val="000000"/>
          <w:sz w:val="24"/>
          <w:szCs w:val="24"/>
        </w:rPr>
        <w:t>/lms.ran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e</w:t>
      </w:r>
      <w:r>
        <w:rPr>
          <w:rFonts w:ascii="Times New Roman" w:hAnsi="Times New Roman"/>
          <w:color w:val="000000"/>
          <w:sz w:val="24"/>
          <w:szCs w:val="24"/>
        </w:rPr>
        <w:t>pa.ru.</w:t>
      </w:r>
      <w:r>
        <w:rPr>
          <w:rFonts w:ascii="Times New Roman" w:hAnsi="Times New Roman"/>
          <w:color w:val="000000"/>
          <w:spacing w:val="-8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</w:t>
      </w:r>
      <w:r>
        <w:rPr>
          <w:rFonts w:ascii="Times New Roman" w:hAnsi="Times New Roman"/>
          <w:color w:val="000000"/>
          <w:spacing w:val="-2"/>
          <w:sz w:val="24"/>
          <w:szCs w:val="24"/>
        </w:rPr>
        <w:t>а</w:t>
      </w:r>
      <w:r>
        <w:rPr>
          <w:rFonts w:ascii="Times New Roman" w:hAnsi="Times New Roman"/>
          <w:color w:val="000000"/>
          <w:sz w:val="24"/>
          <w:szCs w:val="24"/>
        </w:rPr>
        <w:t xml:space="preserve">роль и логин 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к</w:t>
      </w:r>
      <w:r>
        <w:rPr>
          <w:rFonts w:ascii="Times New Roman" w:hAnsi="Times New Roman"/>
          <w:color w:val="000000"/>
          <w:sz w:val="24"/>
          <w:szCs w:val="24"/>
        </w:rPr>
        <w:t xml:space="preserve"> л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и</w:t>
      </w:r>
      <w:r>
        <w:rPr>
          <w:rFonts w:ascii="Times New Roman" w:hAnsi="Times New Roman"/>
          <w:color w:val="000000"/>
          <w:spacing w:val="-3"/>
          <w:sz w:val="24"/>
          <w:szCs w:val="24"/>
        </w:rPr>
        <w:t>ч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>
        <w:rPr>
          <w:rFonts w:ascii="Times New Roman" w:hAnsi="Times New Roman"/>
          <w:color w:val="000000"/>
          <w:sz w:val="24"/>
          <w:szCs w:val="24"/>
        </w:rPr>
        <w:t>о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м</w:t>
      </w:r>
      <w:r>
        <w:rPr>
          <w:rFonts w:ascii="Times New Roman" w:hAnsi="Times New Roman"/>
          <w:color w:val="000000"/>
          <w:sz w:val="24"/>
          <w:szCs w:val="24"/>
        </w:rPr>
        <w:t>у</w:t>
      </w:r>
      <w:r>
        <w:rPr>
          <w:rFonts w:ascii="Times New Roman" w:hAnsi="Times New Roman"/>
          <w:color w:val="000000"/>
          <w:spacing w:val="-3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каби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>
        <w:rPr>
          <w:rFonts w:ascii="Times New Roman" w:hAnsi="Times New Roman"/>
          <w:color w:val="000000"/>
          <w:sz w:val="24"/>
          <w:szCs w:val="24"/>
        </w:rPr>
        <w:t>е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т</w:t>
      </w:r>
      <w:r>
        <w:rPr>
          <w:rFonts w:ascii="Times New Roman" w:hAnsi="Times New Roman"/>
          <w:color w:val="000000"/>
          <w:sz w:val="24"/>
          <w:szCs w:val="24"/>
        </w:rPr>
        <w:t>у</w:t>
      </w:r>
      <w:r>
        <w:rPr>
          <w:rFonts w:ascii="Times New Roman" w:hAnsi="Times New Roman"/>
          <w:color w:val="000000"/>
          <w:spacing w:val="-3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/ проф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и</w:t>
      </w:r>
      <w:r>
        <w:rPr>
          <w:rFonts w:ascii="Times New Roman" w:hAnsi="Times New Roman"/>
          <w:color w:val="000000"/>
          <w:sz w:val="24"/>
          <w:szCs w:val="24"/>
        </w:rPr>
        <w:t>лю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редоставля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е</w:t>
      </w:r>
      <w:r>
        <w:rPr>
          <w:rFonts w:ascii="Times New Roman" w:hAnsi="Times New Roman"/>
          <w:color w:val="000000"/>
          <w:sz w:val="24"/>
          <w:szCs w:val="24"/>
        </w:rPr>
        <w:t>тся</w:t>
      </w:r>
      <w:r>
        <w:rPr>
          <w:rFonts w:ascii="Times New Roman" w:hAnsi="Times New Roman"/>
          <w:color w:val="000000"/>
          <w:spacing w:val="4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с</w:t>
      </w:r>
      <w:r>
        <w:rPr>
          <w:rFonts w:ascii="Times New Roman" w:hAnsi="Times New Roman"/>
          <w:color w:val="000000"/>
          <w:spacing w:val="5"/>
          <w:sz w:val="24"/>
          <w:szCs w:val="24"/>
        </w:rPr>
        <w:t>т</w:t>
      </w:r>
      <w:r>
        <w:rPr>
          <w:rFonts w:ascii="Times New Roman" w:hAnsi="Times New Roman"/>
          <w:color w:val="000000"/>
          <w:spacing w:val="-4"/>
          <w:sz w:val="24"/>
          <w:szCs w:val="24"/>
        </w:rPr>
        <w:t>у</w:t>
      </w:r>
      <w:r>
        <w:rPr>
          <w:rFonts w:ascii="Times New Roman" w:hAnsi="Times New Roman"/>
          <w:color w:val="000000"/>
          <w:sz w:val="24"/>
          <w:szCs w:val="24"/>
        </w:rPr>
        <w:t>д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>е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н</w:t>
      </w:r>
      <w:r>
        <w:rPr>
          <w:rFonts w:ascii="Times New Roman" w:hAnsi="Times New Roman"/>
          <w:color w:val="000000"/>
          <w:spacing w:val="2"/>
          <w:sz w:val="24"/>
          <w:szCs w:val="24"/>
        </w:rPr>
        <w:t>т</w:t>
      </w:r>
      <w:r>
        <w:rPr>
          <w:rFonts w:ascii="Times New Roman" w:hAnsi="Times New Roman"/>
          <w:color w:val="000000"/>
          <w:sz w:val="24"/>
          <w:szCs w:val="24"/>
        </w:rPr>
        <w:t>у</w:t>
      </w:r>
      <w:r>
        <w:rPr>
          <w:rFonts w:ascii="Times New Roman" w:hAnsi="Times New Roman"/>
          <w:color w:val="000000"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в де</w:t>
      </w:r>
      <w:r>
        <w:rPr>
          <w:rFonts w:ascii="Times New Roman" w:hAnsi="Times New Roman"/>
          <w:color w:val="000000"/>
          <w:spacing w:val="1"/>
          <w:sz w:val="24"/>
          <w:szCs w:val="24"/>
        </w:rPr>
        <w:t>к</w:t>
      </w:r>
      <w:r>
        <w:rPr>
          <w:rFonts w:ascii="Times New Roman" w:hAnsi="Times New Roman"/>
          <w:color w:val="000000"/>
          <w:sz w:val="24"/>
          <w:szCs w:val="24"/>
        </w:rPr>
        <w:t>анате</w:t>
      </w:r>
    </w:p>
    <w:p w14:paraId="3314664B" w14:textId="0C8E736A" w:rsidR="006858C2" w:rsidRDefault="000F48C2" w:rsidP="00627B26">
      <w:pPr>
        <w:pStyle w:val="1"/>
        <w:spacing w:before="0"/>
        <w:rPr>
          <w:rFonts w:cs="Times New Roman"/>
          <w:szCs w:val="24"/>
        </w:rPr>
      </w:pPr>
      <w:bookmarkStart w:id="6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6"/>
    </w:p>
    <w:p w14:paraId="48B523E0" w14:textId="77777777" w:rsidR="006858C2" w:rsidRDefault="006858C2" w:rsidP="00627B26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Наименование тем (разделов),</w:t>
            </w:r>
          </w:p>
          <w:p w14:paraId="2406DED4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 </w:t>
            </w:r>
          </w:p>
          <w:p w14:paraId="369F3E90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текущего 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контроля 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Контактная работа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обучающихся с 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СР</w:t>
            </w:r>
          </w:p>
          <w:p w14:paraId="24CDDB85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627B26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627B26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627B26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627B26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627B26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627B2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59C4F5E1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УО,Т, 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627B26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627B26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16CAEA67" w:rsidR="00CC6604" w:rsidRPr="00FA0F6E" w:rsidRDefault="00BF7EC7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  <w:r w:rsidR="003A64C2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КП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4ECAD186" w:rsidR="006A4CAA" w:rsidRPr="00FA0F6E" w:rsidRDefault="003A64C2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</w:rPr>
              <w:t>4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627B26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627B2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6E1E4220" w:rsidR="00B077DC" w:rsidRPr="00FA0F6E" w:rsidRDefault="00B077DC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627B26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627B26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1AC35B7F" w:rsidR="00CC6604" w:rsidRPr="00FA0F6E" w:rsidRDefault="00BF7EC7" w:rsidP="00627B26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  <w:r w:rsidR="003A64C2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КП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5399CFEE" w:rsidR="006A4CAA" w:rsidRPr="00FA0F6E" w:rsidRDefault="003A64C2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</w:rPr>
              <w:t>4</w:t>
            </w: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561C2D52" w:rsidR="006A4CAA" w:rsidRPr="00FA0F6E" w:rsidRDefault="006A4CAA" w:rsidP="00627B26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627B26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627B26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645FFDC0" w14:textId="249A5EC5" w:rsidR="00A52CCB" w:rsidRPr="00FA0F6E" w:rsidRDefault="00A52CCB" w:rsidP="00627B26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О- устный опрос</w:t>
      </w:r>
      <w:r w:rsidR="00627B26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Т – тест</w:t>
      </w:r>
      <w:r w:rsidR="00627B26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З – задание</w:t>
      </w:r>
      <w:r w:rsidR="00627B26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627B26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627B26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627B26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627B26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52E18D43" w14:textId="39957B22" w:rsidR="00A62E69" w:rsidRPr="00FA0F6E" w:rsidRDefault="00A62E69" w:rsidP="00627B26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627B26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627B26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627B26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lastRenderedPageBreak/>
        <w:t>Использование статистических пакетов, пакетов бизнес-аналитики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A0F6E" w:rsidRDefault="00534252" w:rsidP="00627B26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627B26">
      <w:pPr>
        <w:pStyle w:val="1"/>
        <w:spacing w:before="0"/>
        <w:rPr>
          <w:rFonts w:cs="Times New Roman"/>
          <w:szCs w:val="24"/>
        </w:rPr>
      </w:pPr>
      <w:bookmarkStart w:id="7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дств промежуточной аттестации по дисциплине</w:t>
      </w:r>
      <w:bookmarkEnd w:id="7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Default="006858C2" w:rsidP="00627B26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14:paraId="74903914" w14:textId="77777777" w:rsidR="003A64C2" w:rsidRDefault="003A64C2" w:rsidP="00627B26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омежуточная аттестация может проводиться с использованием ДОТ</w:t>
      </w:r>
    </w:p>
    <w:p w14:paraId="1303D274" w14:textId="02BEC08E" w:rsidR="006858C2" w:rsidRPr="00FA0F6E" w:rsidRDefault="00881DB6" w:rsidP="00627B26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888"/>
        <w:gridCol w:w="4603"/>
      </w:tblGrid>
      <w:tr w:rsidR="006858C2" w:rsidRPr="00FA0F6E" w14:paraId="6F6CE0FA" w14:textId="77777777" w:rsidTr="00627B26">
        <w:trPr>
          <w:trHeight w:val="423"/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627B26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627B26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627B26">
        <w:trPr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627B26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627B26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627B26">
        <w:trPr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627B26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627B26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627B26">
        <w:trPr>
          <w:jc w:val="center"/>
        </w:trPr>
        <w:tc>
          <w:tcPr>
            <w:tcW w:w="48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627B26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4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627B26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655A611C" w:rsidR="000975C0" w:rsidRPr="00FA0F6E" w:rsidRDefault="000975C0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</w:t>
      </w:r>
      <w:r w:rsidR="003A64C2">
        <w:rPr>
          <w:rFonts w:ascii="Times New Roman" w:hAnsi="Times New Roman"/>
          <w:sz w:val="24"/>
          <w:szCs w:val="24"/>
        </w:rPr>
        <w:t>виде устного ответа на вопросы билета</w:t>
      </w:r>
      <w:r w:rsidRPr="00FA0F6E">
        <w:rPr>
          <w:rFonts w:ascii="Times New Roman" w:hAnsi="Times New Roman"/>
          <w:sz w:val="24"/>
          <w:szCs w:val="24"/>
        </w:rPr>
        <w:t xml:space="preserve">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627B26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627B26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627B26">
      <w:pPr>
        <w:pStyle w:val="3"/>
        <w:keepNext w:val="0"/>
        <w:widowControl w:val="0"/>
        <w:spacing w:before="0" w:after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A0F6E" w:rsidRDefault="00CB581D" w:rsidP="00627B26">
      <w:pPr>
        <w:pStyle w:val="3"/>
        <w:keepNext w:val="0"/>
        <w:widowControl w:val="0"/>
        <w:spacing w:before="0" w:after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627B26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627B26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627B26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8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627B26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627B26">
      <w:pPr>
        <w:pStyle w:val="3"/>
        <w:keepNext w:val="0"/>
        <w:widowControl w:val="0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627B26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627B26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627B26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Каждый обучающийся получает свой вариант исходных данных, на основе которых </w:t>
      </w:r>
      <w:r w:rsidRPr="00FA0F6E">
        <w:rPr>
          <w:rFonts w:ascii="Times New Roman" w:hAnsi="Times New Roman"/>
          <w:sz w:val="24"/>
          <w:szCs w:val="24"/>
        </w:rPr>
        <w:lastRenderedPageBreak/>
        <w:t>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627B26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627B26">
      <w:pPr>
        <w:pStyle w:val="3"/>
        <w:keepNext w:val="0"/>
        <w:widowControl w:val="0"/>
        <w:spacing w:before="0" w:after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627B26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627B26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FA0F6E" w:rsidRDefault="00E36E69" w:rsidP="00627B26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627B26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627B26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676379471" r:id="rId11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2" o:title=""/>
          </v:shape>
          <o:OLEObject Type="Embed" ProgID="Equation.3" ShapeID="_x0000_i1026" DrawAspect="Content" ObjectID="_1676379472" r:id="rId13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4" o:title=""/>
          </v:shape>
          <o:OLEObject Type="Embed" ProgID="Equation.3" ShapeID="_x0000_i1027" DrawAspect="Content" ObjectID="_1676379473" r:id="rId15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6" o:title=""/>
          </v:shape>
          <o:OLEObject Type="Embed" ProgID="Equation.3" ShapeID="_x0000_i1028" DrawAspect="Content" ObjectID="_1676379474" r:id="rId17"/>
        </w:object>
      </w:r>
      <w:r w:rsidRPr="00FA0F6E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676379475" r:id="rId19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0" o:title=""/>
          </v:shape>
          <o:OLEObject Type="Embed" ProgID="Equation.3" ShapeID="_x0000_i1030" DrawAspect="Content" ObjectID="_1676379476" r:id="rId21"/>
        </w:object>
      </w:r>
    </w:p>
    <w:p w14:paraId="1C2D1F9F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При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2" o:title=""/>
          </v:shape>
          <o:OLEObject Type="Embed" ProgID="Equation.3" ShapeID="_x0000_i1031" DrawAspect="Content" ObjectID="_1676379477" r:id="rId23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4" o:title=""/>
          </v:shape>
          <o:OLEObject Type="Embed" ProgID="Equation.3" ShapeID="_x0000_i1032" DrawAspect="Content" ObjectID="_1676379478" r:id="rId25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676379479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676379480" r:id="rId28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676379481" r:id="rId30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627B26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627B26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627B26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627B26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627B26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53CD795D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нализе обучающая выборка используется для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627B26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204571A1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676379482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3" o:title=""/>
                      </v:shape>
                      <o:OLEObject Type="Embed" ProgID="Equation.DSMT4" ShapeID="_x0000_i1037" DrawAspect="Content" ObjectID="_1676379483" r:id="rId34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676379484" r:id="rId36"/>
                    </w:object>
                  </w:r>
                </w:p>
                <w:p w14:paraId="27D78DC6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7" o:title=""/>
                      </v:shape>
                      <o:OLEObject Type="Embed" ProgID="Equation.DSMT4" ShapeID="_x0000_i1039" DrawAspect="Content" ObjectID="_1676379485" r:id="rId38"/>
                    </w:object>
                  </w:r>
                </w:p>
                <w:p w14:paraId="6A12B4EE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627B26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627B26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627B26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627B26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627B26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627B26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627B26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627B26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FA0F6E" w:rsidRDefault="00E36E69" w:rsidP="00627B26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627B26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627B26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1" o:title=""/>
          </v:shape>
          <o:OLEObject Type="Embed" ProgID="Equation.DSMT4" ShapeID="_x0000_i1040" DrawAspect="Content" ObjectID="_1676379486" r:id="rId42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627B26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FA0F6E" w:rsidRDefault="00E36E69" w:rsidP="00627B26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627B26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627B26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676379487" r:id="rId44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627B26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FA0F6E" w:rsidRDefault="00E36E69" w:rsidP="00627B26">
      <w:pPr>
        <w:pStyle w:val="ae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627B26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Pr="00FA0F6E" w:rsidRDefault="00E36E69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627B26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lastRenderedPageBreak/>
        <w:t>2</w:t>
      </w:r>
    </w:p>
    <w:p w14:paraId="56431B50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627B26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627B26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611954FA" w:rsidR="006704CF" w:rsidRPr="00FA0F6E" w:rsidRDefault="006704CF" w:rsidP="00627B26">
      <w:pPr>
        <w:ind w:left="928"/>
      </w:pPr>
      <w:r w:rsidRPr="00FA0F6E">
        <w:t xml:space="preserve">4.3.1. Перечень компетенций с указанием этапов их формирования в процессе освоения образовательной программы. 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 w:rsidP="00627B26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 w:rsidP="00627B26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 w:rsidP="00627B26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 w:rsidP="00627B26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 w:rsidP="00627B26">
            <w:pPr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 w:rsidP="00627B26">
            <w:pPr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 w:rsidP="00627B26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 w:rsidP="00627B26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23DDDFD3" w:rsidR="00B625D7" w:rsidRPr="003A64C2" w:rsidRDefault="00440E43" w:rsidP="00627B26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3A64C2">
        <w:rPr>
          <w:rFonts w:ascii="Times New Roman" w:hAnsi="Times New Roman"/>
          <w:b/>
          <w:sz w:val="24"/>
          <w:szCs w:val="24"/>
        </w:rPr>
        <w:t>Показатели и критерии оценивания компетенций с учетом этапа их формирования</w:t>
      </w:r>
    </w:p>
    <w:tbl>
      <w:tblPr>
        <w:tblW w:w="9366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969"/>
      </w:tblGrid>
      <w:tr w:rsidR="00212AF7" w:rsidRPr="00FA0F6E" w14:paraId="4486944A" w14:textId="77777777" w:rsidTr="007B7E1C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 w:rsidP="00627B26">
            <w:pPr>
              <w:ind w:right="191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 w:rsidP="00627B26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 w:rsidP="00627B26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 w:rsidP="00627B26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7B7E1C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 w:rsidP="00627B26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 w:rsidP="00627B26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 w:rsidP="00627B26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 w:rsidP="00627B26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 w:rsidP="00627B26">
            <w:pPr>
              <w:adjustRightInd w:val="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lastRenderedPageBreak/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lastRenderedPageBreak/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lastRenderedPageBreak/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 w:rsidP="00627B2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 w:rsidP="00627B26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 w:rsidP="00627B26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 w:rsidP="00627B26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 w:rsidP="00627B26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 w:rsidP="00627B26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 w:rsidP="00627B26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 w:rsidP="00627B26">
            <w:pPr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 w:rsidP="00627B26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627B26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627B26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5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FA0F6E" w:rsidRDefault="00B625D7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2FBC1BFA" w14:textId="77777777" w:rsidR="00440E43" w:rsidRDefault="00440E43" w:rsidP="00627B26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иповые вопросы, выносимые на зачет:</w:t>
      </w:r>
    </w:p>
    <w:p w14:paraId="5E8A0D4D" w14:textId="77777777" w:rsidR="00440E43" w:rsidRDefault="00440E43" w:rsidP="00627B26">
      <w:pPr>
        <w:pStyle w:val="a0"/>
      </w:pPr>
      <w:r>
        <w:t>Дать определение генеральной совокупности и выборке. Требования к выборке.</w:t>
      </w:r>
    </w:p>
    <w:p w14:paraId="712D27C0" w14:textId="77777777" w:rsidR="00440E43" w:rsidRDefault="00440E43" w:rsidP="00627B26">
      <w:pPr>
        <w:pStyle w:val="a0"/>
      </w:pPr>
      <w:r>
        <w:t>Описать разведочный анализ. Методы предобработки и очистки данных.</w:t>
      </w:r>
    </w:p>
    <w:p w14:paraId="6C5AD65A" w14:textId="77777777" w:rsidR="00440E43" w:rsidRDefault="00440E43" w:rsidP="00627B26">
      <w:pPr>
        <w:pStyle w:val="a0"/>
      </w:pPr>
      <w:r>
        <w:t>Назвать методы борьбы с аномалиями. Ящичная диаграмма.</w:t>
      </w:r>
    </w:p>
    <w:p w14:paraId="73DE2038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>
        <w:t>Охарактеризовать р</w:t>
      </w:r>
      <w:r w:rsidRPr="00440E43">
        <w:rPr>
          <w:rFonts w:eastAsiaTheme="minorHAnsi"/>
          <w:lang w:eastAsia="en-US"/>
        </w:rPr>
        <w:t xml:space="preserve">есамплинг. Понятие бутстрепа. </w:t>
      </w:r>
    </w:p>
    <w:p w14:paraId="2B870958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>
        <w:t>Анализировать г</w:t>
      </w:r>
      <w:r w:rsidRPr="00440E43">
        <w:rPr>
          <w:rFonts w:eastAsiaTheme="minorHAnsi"/>
          <w:lang w:eastAsia="en-US"/>
        </w:rPr>
        <w:t>рафические методы анализа. Гистограмма. Диаграмма рассеяния.</w:t>
      </w:r>
    </w:p>
    <w:p w14:paraId="767E3854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>
        <w:t>Исследовать к</w:t>
      </w:r>
      <w:r w:rsidRPr="00440E43">
        <w:rPr>
          <w:rFonts w:eastAsiaTheme="minorHAnsi"/>
          <w:lang w:eastAsia="en-US"/>
        </w:rPr>
        <w:t xml:space="preserve">орреляционный анализ. </w:t>
      </w:r>
    </w:p>
    <w:p w14:paraId="6343D3AB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>
        <w:t>Объяснить с</w:t>
      </w:r>
      <w:r w:rsidRPr="00440E43">
        <w:rPr>
          <w:rFonts w:eastAsiaTheme="minorHAnsi"/>
          <w:lang w:eastAsia="en-US"/>
        </w:rPr>
        <w:t>татистические гипотезы.</w:t>
      </w:r>
    </w:p>
    <w:p w14:paraId="3C1C295A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 w:rsidRPr="00440E43">
        <w:rPr>
          <w:rFonts w:eastAsiaTheme="minorHAnsi"/>
          <w:lang w:eastAsia="en-US"/>
        </w:rPr>
        <w:t xml:space="preserve">Привести примеры задач проверки статистических гипотез. </w:t>
      </w:r>
    </w:p>
    <w:p w14:paraId="1F6B408F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>
        <w:t xml:space="preserve">Перечислить инструменты статистического анализа современных программных продуктов. </w:t>
      </w:r>
    </w:p>
    <w:p w14:paraId="70985FC6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 w:rsidRPr="00440E43">
        <w:rPr>
          <w:rFonts w:eastAsiaTheme="minorHAnsi"/>
          <w:lang w:eastAsia="en-US"/>
        </w:rPr>
        <w:t xml:space="preserve">Дать общую характеристику </w:t>
      </w:r>
      <w:r w:rsidRPr="00440E43">
        <w:rPr>
          <w:rFonts w:eastAsiaTheme="minorHAnsi"/>
          <w:lang w:val="en-US" w:eastAsia="en-US"/>
        </w:rPr>
        <w:t>SPSS</w:t>
      </w:r>
      <w:r w:rsidRPr="00440E43">
        <w:rPr>
          <w:rFonts w:eastAsiaTheme="minorHAnsi"/>
          <w:lang w:eastAsia="en-US"/>
        </w:rPr>
        <w:t>.</w:t>
      </w:r>
    </w:p>
    <w:p w14:paraId="209F271E" w14:textId="77777777" w:rsidR="00440E43" w:rsidRPr="00440E43" w:rsidRDefault="00440E43" w:rsidP="00627B26">
      <w:pPr>
        <w:pStyle w:val="a0"/>
        <w:rPr>
          <w:rFonts w:eastAsiaTheme="minorHAnsi"/>
          <w:lang w:eastAsia="en-US"/>
        </w:rPr>
      </w:pPr>
      <w:r>
        <w:t>Описать о</w:t>
      </w:r>
      <w:r w:rsidRPr="00440E43">
        <w:rPr>
          <w:rFonts w:eastAsiaTheme="minorHAnsi"/>
          <w:lang w:eastAsia="en-US"/>
        </w:rPr>
        <w:t xml:space="preserve">бработку данных с помощью </w:t>
      </w:r>
      <w:r w:rsidRPr="00440E43">
        <w:rPr>
          <w:rFonts w:eastAsiaTheme="minorHAnsi"/>
          <w:lang w:val="en-US" w:eastAsia="en-US"/>
        </w:rPr>
        <w:t>Excel</w:t>
      </w:r>
      <w:r w:rsidRPr="00440E43">
        <w:rPr>
          <w:rFonts w:eastAsiaTheme="minorHAnsi"/>
          <w:lang w:eastAsia="en-US"/>
        </w:rPr>
        <w:t>. Надстройка «Анализ данны».</w:t>
      </w:r>
    </w:p>
    <w:p w14:paraId="14AC6ADD" w14:textId="77777777" w:rsidR="00440E43" w:rsidRDefault="00440E43" w:rsidP="00627B26">
      <w:pPr>
        <w:pStyle w:val="a0"/>
      </w:pPr>
      <w:r>
        <w:t>Дать определение понятия «машинное обучение». Классификация методов машинного обучения.</w:t>
      </w:r>
    </w:p>
    <w:p w14:paraId="358C6645" w14:textId="77777777" w:rsidR="00440E43" w:rsidRDefault="00440E43" w:rsidP="00627B26">
      <w:pPr>
        <w:pStyle w:val="a0"/>
      </w:pPr>
      <w:r>
        <w:t>Перечислить этапы анализа данных. К</w:t>
      </w:r>
      <w:r w:rsidRPr="00440E43">
        <w:rPr>
          <w:lang w:val="en-US"/>
        </w:rPr>
        <w:t>DD</w:t>
      </w:r>
      <w:r>
        <w:t>.</w:t>
      </w:r>
    </w:p>
    <w:p w14:paraId="663C3191" w14:textId="77777777" w:rsidR="00440E43" w:rsidRPr="00440E43" w:rsidRDefault="00440E43" w:rsidP="00627B26">
      <w:pPr>
        <w:pStyle w:val="a0"/>
        <w:rPr>
          <w:lang w:val="en-US"/>
        </w:rPr>
      </w:pPr>
      <w:r>
        <w:t xml:space="preserve">Охарактеризовать </w:t>
      </w:r>
      <w:r w:rsidRPr="00440E43">
        <w:rPr>
          <w:lang w:val="en-US"/>
        </w:rPr>
        <w:t xml:space="preserve">Data Mining. </w:t>
      </w:r>
    </w:p>
    <w:p w14:paraId="2E4672F9" w14:textId="77777777" w:rsidR="00440E43" w:rsidRDefault="00440E43" w:rsidP="00627B26">
      <w:pPr>
        <w:pStyle w:val="a0"/>
      </w:pPr>
      <w:r>
        <w:t xml:space="preserve">Описать средства обработки </w:t>
      </w:r>
      <w:r w:rsidRPr="00440E43">
        <w:rPr>
          <w:lang w:val="en-US"/>
        </w:rPr>
        <w:t>Data Mining</w:t>
      </w:r>
    </w:p>
    <w:p w14:paraId="5FB5987E" w14:textId="77777777" w:rsidR="00440E43" w:rsidRDefault="00440E43" w:rsidP="00627B26">
      <w:pPr>
        <w:pStyle w:val="a0"/>
      </w:pPr>
      <w:r>
        <w:t>Дать общая характеристику задач кластерного анализа.</w:t>
      </w:r>
    </w:p>
    <w:p w14:paraId="54A7F20A" w14:textId="77777777" w:rsidR="00440E43" w:rsidRDefault="00440E43" w:rsidP="00627B26">
      <w:pPr>
        <w:pStyle w:val="a0"/>
      </w:pPr>
      <w:r>
        <w:t>Описать метрики кластерного анализа.</w:t>
      </w:r>
    </w:p>
    <w:p w14:paraId="49FD426C" w14:textId="77777777" w:rsidR="00440E43" w:rsidRDefault="00440E43" w:rsidP="00627B26">
      <w:pPr>
        <w:pStyle w:val="a0"/>
      </w:pPr>
      <w:r>
        <w:t>Раскрыть методы определения близости между кластерами.</w:t>
      </w:r>
    </w:p>
    <w:p w14:paraId="13EA0C71" w14:textId="77777777" w:rsidR="00440E43" w:rsidRDefault="00440E43" w:rsidP="00627B26">
      <w:pPr>
        <w:pStyle w:val="a0"/>
      </w:pPr>
      <w:r w:rsidRPr="00440E43">
        <w:rPr>
          <w:color w:val="000000"/>
        </w:rPr>
        <w:t>Определить и</w:t>
      </w:r>
      <w:r>
        <w:t>ерархическую кластеризацию. Дендограмма.</w:t>
      </w:r>
    </w:p>
    <w:p w14:paraId="14EC1169" w14:textId="77777777" w:rsidR="00440E43" w:rsidRDefault="00440E43" w:rsidP="00627B26">
      <w:pPr>
        <w:pStyle w:val="a0"/>
      </w:pPr>
      <w:r>
        <w:t xml:space="preserve">Описать метод </w:t>
      </w:r>
      <w:r w:rsidRPr="00440E43">
        <w:rPr>
          <w:lang w:val="en-US"/>
        </w:rPr>
        <w:t xml:space="preserve">k </w:t>
      </w:r>
      <w:r>
        <w:t>-средних.</w:t>
      </w:r>
    </w:p>
    <w:p w14:paraId="3F64B220" w14:textId="77777777" w:rsidR="00440E43" w:rsidRDefault="00440E43" w:rsidP="00627B26">
      <w:pPr>
        <w:pStyle w:val="a0"/>
      </w:pPr>
      <w:r>
        <w:t xml:space="preserve">Объяснить метод </w:t>
      </w:r>
      <w:r w:rsidRPr="00440E43">
        <w:rPr>
          <w:lang w:val="en-US"/>
        </w:rPr>
        <w:t>k</w:t>
      </w:r>
      <w:r>
        <w:t>-ближайших соседей.</w:t>
      </w:r>
    </w:p>
    <w:p w14:paraId="15124C52" w14:textId="77777777" w:rsidR="00440E43" w:rsidRDefault="00440E43" w:rsidP="00627B26">
      <w:pPr>
        <w:pStyle w:val="a0"/>
      </w:pPr>
      <w:r>
        <w:t>Раскрыть общую характеристику деревьев решений.</w:t>
      </w:r>
    </w:p>
    <w:p w14:paraId="7A069F55" w14:textId="77777777" w:rsidR="00440E43" w:rsidRDefault="00440E43" w:rsidP="00627B26">
      <w:pPr>
        <w:pStyle w:val="a0"/>
      </w:pPr>
      <w:r w:rsidRPr="00440E43">
        <w:rPr>
          <w:color w:val="000000"/>
        </w:rPr>
        <w:t>Определить а</w:t>
      </w:r>
      <w:r>
        <w:t>лгоритмы построения деревьев решений.</w:t>
      </w:r>
    </w:p>
    <w:p w14:paraId="6B1B6CE6" w14:textId="77777777" w:rsidR="00440E43" w:rsidRDefault="00440E43" w:rsidP="00627B26">
      <w:pPr>
        <w:pStyle w:val="a0"/>
      </w:pPr>
      <w:r>
        <w:t xml:space="preserve">Исследовать оценку качества классификации. Задачи классификации. </w:t>
      </w:r>
      <w:r w:rsidRPr="00440E43">
        <w:rPr>
          <w:lang w:val="en-US"/>
        </w:rPr>
        <w:t>ROC</w:t>
      </w:r>
      <w:r>
        <w:t>-кривая. Таблица сопряженности.</w:t>
      </w:r>
    </w:p>
    <w:p w14:paraId="162D987C" w14:textId="77777777" w:rsidR="00440E43" w:rsidRDefault="00440E43" w:rsidP="00627B26">
      <w:pPr>
        <w:pStyle w:val="a0"/>
      </w:pPr>
      <w:r>
        <w:t>Охарактеризовать нейронные сети. Архитектура. Примеры решения</w:t>
      </w:r>
    </w:p>
    <w:p w14:paraId="6E3F9A4C" w14:textId="77777777" w:rsidR="00440E43" w:rsidRDefault="00440E43" w:rsidP="00627B26">
      <w:pPr>
        <w:pStyle w:val="a0"/>
      </w:pPr>
      <w:r>
        <w:t>Дать 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190F39DE" w14:textId="77777777" w:rsidR="00440E43" w:rsidRDefault="00440E43" w:rsidP="00627B26">
      <w:pPr>
        <w:pStyle w:val="a0"/>
      </w:pPr>
      <w:r>
        <w:lastRenderedPageBreak/>
        <w:t>Описать нейронные сети. Перцептрон. Радиальные базисные сети.</w:t>
      </w:r>
    </w:p>
    <w:p w14:paraId="156A44C4" w14:textId="2578BC78" w:rsidR="00EA0D58" w:rsidRPr="00440E43" w:rsidRDefault="00440E43" w:rsidP="00627B26">
      <w:pPr>
        <w:pStyle w:val="a0"/>
      </w:pPr>
      <w:r w:rsidRPr="00440E43">
        <w:t>Объяснить использование карты Кохоннена для решения задач классификации</w:t>
      </w:r>
    </w:p>
    <w:p w14:paraId="74749672" w14:textId="77777777" w:rsidR="003A64C2" w:rsidRDefault="003A64C2" w:rsidP="00627B26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21909C8" w14:textId="77777777" w:rsidR="00627B26" w:rsidRDefault="00627B26" w:rsidP="00627B26">
      <w:pPr>
        <w:ind w:firstLine="567"/>
        <w:rPr>
          <w:rFonts w:ascii="Times New Roman" w:hAnsi="Times New Roman"/>
          <w:b/>
          <w:kern w:val="0"/>
          <w:lang w:eastAsia="en-US"/>
        </w:rPr>
      </w:pPr>
      <w:r>
        <w:rPr>
          <w:rFonts w:ascii="Times New Roman" w:hAnsi="Times New Roman"/>
          <w:b/>
          <w:lang w:eastAsia="en-US"/>
        </w:rPr>
        <w:t>Шкала оценивания</w:t>
      </w:r>
    </w:p>
    <w:p w14:paraId="0599072A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ценка результатов производится на основе Положения о текущем контроле успеваемости обучающихся и промежуточной аттестации обуч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Приказом Ректора РАНХиГС при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5AB49100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ОТЛИЧНО (5 баллов)</w:t>
      </w:r>
    </w:p>
    <w:p w14:paraId="5C2B966C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высокий уровень компетентности, знания программного материала, учебной литературы, раскрывает и анализирует проблему с точки зрения различных авторов. Обучающийся показывает не только высокий уровень теоретических знаний, но и видит междисциплинарные связи. Профессионально, грамотно, последовательно, хорошим языком четко излагает материал, аргументированно формулирует выводы. Знает в рамках требований к направлению и профилю подготовки нормативную и практическую базу. На вопросы отвечает кратко, аргументировано, уверенно, по существу. Способен принимать быстрые и нестандартные решения. </w:t>
      </w:r>
    </w:p>
    <w:p w14:paraId="0F369CE1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стандартное (многоплановое) решение ситуационной задачи (кейса)</w:t>
      </w:r>
    </w:p>
    <w:p w14:paraId="3D2D2FF1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ХОРОШО (4 балла)</w:t>
      </w:r>
    </w:p>
    <w:p w14:paraId="0994FFFA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достаточный уровень компетентности, знания материалов занятий, учебной и методической литературы, нормативов и практики его применения. Уверенно и профессионально, грамотным языком, ясно, четко и понятно излагает состояние и суть вопроса. Знает теоретическую и практическую базу, но при ответе допускает несущественные погрешности. Обучающийся показывает достаточный уровень профессиональных знаний, свободно оперирует понятиями, методами оценки принятия решений, имеет представление: о междисциплинарных связях, увязывает знания, полученные при изучении различных дисциплин, умеет анализировать практические ситуации, но допускает некоторые погрешности. Ответ построен логично, материал излагается хорошим языком, привлекается информативный и иллюстрированный материал, но при ответе допускает незначительные ошибки, неточности по названным критериям, которые не искажают сути ответа;</w:t>
      </w:r>
    </w:p>
    <w:p w14:paraId="342CE1FA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тандартное решение ситуационной задачи (кейса)</w:t>
      </w:r>
    </w:p>
    <w:p w14:paraId="38E60A97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УДОВЛЕТВОРИТЕЛЬНО (3 балла)</w:t>
      </w:r>
    </w:p>
    <w:p w14:paraId="6C31035E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ое знание материалов занятий, отсутствует должная связь между анализом, аргументацией и выводами. На поставленные вопросы отвечает неуверенно, допускает погрешности. Обучающийся владеет практическими навыками, привлекает иллюстративный материал, но чувствует себя неуверенно при анализе междисциплинарных связей. В ответе не всегда присутствует логика, аргументы привлекаются недостаточно веские. На поставленные вопросы затрудняется с ответами, показывает недостаточно глубокие знания.</w:t>
      </w:r>
    </w:p>
    <w:p w14:paraId="2F5B160D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итуационная задача (кейс) решена с некоторыми неточностями</w:t>
      </w:r>
    </w:p>
    <w:p w14:paraId="5469AF96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НЕУДОВЛЕТВОРИТЕЛЬНО (2 балла)</w:t>
      </w:r>
    </w:p>
    <w:p w14:paraId="7581F68A" w14:textId="77777777" w:rsidR="00627B26" w:rsidRDefault="00627B26" w:rsidP="00627B26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ые знания материалов занятий, учебной литературы, теории и практики применения изучаемого вопроса, низкий уровень компетентности, неуверенное изложение вопроса. Обучающийся показывает слабый уровень профессиональных знаний, затрудняется при анализе практических ситуаций. Не может привести примеры из реальной практики. Неуверенно и логически непоследовательно излагает материал. Неправильно отвечает на вопросы или затрудняется с ответом.</w:t>
      </w:r>
    </w:p>
    <w:p w14:paraId="15DBFF4D" w14:textId="77777777" w:rsidR="00627B26" w:rsidRDefault="00627B26" w:rsidP="00627B26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верное решение или ситуационная задача (кейс) не решена</w:t>
      </w:r>
    </w:p>
    <w:p w14:paraId="33DDE77E" w14:textId="77777777" w:rsidR="00627B26" w:rsidRDefault="00627B26" w:rsidP="00627B26">
      <w:pPr>
        <w:shd w:val="clear" w:color="auto" w:fill="FFFFFF"/>
        <w:ind w:firstLine="397"/>
        <w:jc w:val="both"/>
        <w:rPr>
          <w:color w:val="000000"/>
        </w:rPr>
      </w:pPr>
      <w:r>
        <w:rPr>
          <w:rFonts w:ascii="Times New Roman" w:hAnsi="Times New Roman"/>
          <w:color w:val="000000"/>
        </w:rPr>
        <w:t>Шкала перевода оценки из многобалльной в систему «зачтено»/«не зачтено»: </w:t>
      </w:r>
      <w:r>
        <w:rPr>
          <w:rFonts w:ascii="Times New Roman" w:hAnsi="Times New Roman"/>
          <w:b/>
          <w:bCs/>
          <w:i/>
          <w:iCs/>
          <w:color w:val="000000"/>
        </w:rPr>
        <w:t> 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4849"/>
        <w:gridCol w:w="4473"/>
      </w:tblGrid>
      <w:tr w:rsidR="00627B26" w14:paraId="49AAE8E8" w14:textId="77777777" w:rsidTr="00627B26">
        <w:tc>
          <w:tcPr>
            <w:tcW w:w="48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6306A14A" w14:textId="77777777" w:rsidR="00627B26" w:rsidRDefault="00627B26">
            <w:pPr>
              <w:spacing w:line="256" w:lineRule="auto"/>
              <w:ind w:firstLine="39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</w:rPr>
              <w:t>5-3 балла </w:t>
            </w:r>
          </w:p>
        </w:tc>
        <w:tc>
          <w:tcPr>
            <w:tcW w:w="44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10668FE4" w14:textId="77777777" w:rsidR="00627B26" w:rsidRDefault="00627B26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зачтено» </w:t>
            </w:r>
          </w:p>
        </w:tc>
      </w:tr>
      <w:tr w:rsidR="00627B26" w14:paraId="7438F1FE" w14:textId="77777777" w:rsidTr="00627B26">
        <w:tc>
          <w:tcPr>
            <w:tcW w:w="48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CB5E645" w14:textId="77777777" w:rsidR="00627B26" w:rsidRDefault="00627B26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 балла </w:t>
            </w:r>
          </w:p>
        </w:tc>
        <w:tc>
          <w:tcPr>
            <w:tcW w:w="44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94FC4AD" w14:textId="77777777" w:rsidR="00627B26" w:rsidRDefault="00627B26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не зачтено» </w:t>
            </w:r>
          </w:p>
        </w:tc>
      </w:tr>
    </w:tbl>
    <w:p w14:paraId="47A8929C" w14:textId="77777777" w:rsidR="00627B26" w:rsidRDefault="00627B26" w:rsidP="00627B26">
      <w:pPr>
        <w:ind w:firstLine="709"/>
        <w:jc w:val="both"/>
        <w:rPr>
          <w:rFonts w:ascii="Times New Roman" w:hAnsi="Times New Roman"/>
          <w:i/>
          <w:lang w:eastAsia="en-US"/>
        </w:rPr>
      </w:pPr>
    </w:p>
    <w:p w14:paraId="33FDE54D" w14:textId="77777777" w:rsidR="005E1C8A" w:rsidRPr="00FA0F6E" w:rsidRDefault="005E1C8A" w:rsidP="00627B26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8" w:name="_Toc518759277"/>
      <w:r w:rsidRPr="00FA0F6E">
        <w:rPr>
          <w:rFonts w:ascii="Times New Roman" w:hAnsi="Times New Roman"/>
          <w:b/>
          <w:sz w:val="24"/>
          <w:szCs w:val="24"/>
        </w:rPr>
        <w:lastRenderedPageBreak/>
        <w:t>4.4. Методические материалы</w:t>
      </w:r>
    </w:p>
    <w:p w14:paraId="158D607C" w14:textId="77777777" w:rsidR="00503F49" w:rsidRPr="00FA0F6E" w:rsidRDefault="00503F49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627B26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627B26">
      <w:pPr>
        <w:pStyle w:val="1"/>
        <w:spacing w:before="0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8"/>
    </w:p>
    <w:p w14:paraId="287566ED" w14:textId="07FBF533" w:rsidR="00620806" w:rsidRPr="00FA0F6E" w:rsidRDefault="00620806" w:rsidP="00627B26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627B26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627B26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627B26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627B26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627B26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627B26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627B26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627B26">
      <w:pPr>
        <w:pStyle w:val="a0"/>
        <w:rPr>
          <w:rFonts w:eastAsia="Courier New"/>
          <w:lang w:bidi="ru-RU"/>
        </w:rPr>
      </w:pPr>
      <w:r w:rsidRPr="00FA0F6E"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7A119A2B" w14:textId="77777777" w:rsidR="00C65D29" w:rsidRDefault="00C65D29" w:rsidP="00627B26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. Воронова, Л. И. Machine Learning: регрессионные методы интеллектуального анализа данных [Электронный ресурс] : учебное пособие / Л. И. Воронова, В. И. Воронов. — Электрон. текстовые данные. — М. : Московский технический университет связи и информатики, 2018. — 82 c. — 2227-8397. — Режим доступа: http://www.iprbookshop.ru/81325.html</w:t>
      </w:r>
    </w:p>
    <w:p w14:paraId="105463D4" w14:textId="77777777" w:rsidR="00C65D29" w:rsidRDefault="00C65D29" w:rsidP="00627B26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.Михалкин, Н. В. Методология и методика научного исследования [Электронный ресурс] : учебное пособие для аспирантов / Н. В. Михалкин. — Электрон. текстовые данные. — М. : Российский государственный университет правосудия, 2017. — 272 c. — 978-5-93916-548-8. — Режим доступа: </w:t>
      </w:r>
      <w:hyperlink r:id="rId47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65865.html</w:t>
        </w:r>
      </w:hyperlink>
    </w:p>
    <w:p w14:paraId="10866767" w14:textId="77777777" w:rsidR="00C65D29" w:rsidRDefault="00C65D29" w:rsidP="00627B26">
      <w:pPr>
        <w:ind w:firstLine="567"/>
        <w:jc w:val="both"/>
        <w:outlineLvl w:val="1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 xml:space="preserve">3.Кокорева, Е. А. Информационно-компьютерные технологии как средство </w:t>
      </w:r>
      <w:r>
        <w:rPr>
          <w:rFonts w:ascii="Times New Roman" w:hAnsi="Times New Roman"/>
          <w:bCs/>
          <w:iCs/>
          <w:sz w:val="24"/>
          <w:szCs w:val="24"/>
        </w:rPr>
        <w:lastRenderedPageBreak/>
        <w:t>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 — 978-5-9500469-8-8. — Режим доступа: http://www.iprbookshop.ru/80645.html</w:t>
      </w:r>
    </w:p>
    <w:p w14:paraId="0F39946A" w14:textId="77777777" w:rsidR="00C65D29" w:rsidRDefault="00C65D29" w:rsidP="00627B26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.</w:t>
      </w:r>
      <w: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 — 2227-8397. — Режим доступа: http://www.iprbookshop.ru/75376.html</w:t>
      </w:r>
    </w:p>
    <w:p w14:paraId="2EFF709D" w14:textId="77777777" w:rsidR="00C65D29" w:rsidRDefault="00C65D29" w:rsidP="00627B26">
      <w:pPr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— 2227-8397. — Режим доступа: </w:t>
      </w:r>
      <w:hyperlink r:id="rId48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57384.html</w:t>
        </w:r>
      </w:hyperlink>
    </w:p>
    <w:p w14:paraId="1890032A" w14:textId="77777777" w:rsidR="00C65D29" w:rsidRDefault="00C65D29" w:rsidP="00627B26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— 978-5-4332-0158-3. — Режим доступа: </w:t>
      </w:r>
      <w:hyperlink r:id="rId49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2106.html</w:t>
        </w:r>
      </w:hyperlink>
    </w:p>
    <w:p w14:paraId="67D62AB6" w14:textId="77777777" w:rsidR="00C65D29" w:rsidRDefault="00C65D29" w:rsidP="00627B26">
      <w:pPr>
        <w:suppressAutoHyphens w:val="0"/>
        <w:ind w:left="567"/>
        <w:jc w:val="both"/>
        <w:rPr>
          <w:rStyle w:val="citation"/>
          <w:b/>
        </w:rPr>
      </w:pPr>
      <w:r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1E317AC3" w14:textId="77777777" w:rsidR="00C65D29" w:rsidRDefault="00C65D29" w:rsidP="00627B26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Style w:val="af4"/>
          <w:iCs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Течиева, В. З. Организация исследовательской деятельности с использованием современных научных методов [Электронный ресурс] : учебно-методическое пособие / В. З. Течиева, З. К. Малиева. — Электрон. текстовые данные. — Владикавказ : Северо-Осетинский государственный педагогический институт, 2016. — 152 c. — 978-5-98935-187-9. — Режим доступа: </w:t>
      </w:r>
      <w:hyperlink r:id="rId50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3811.html</w:t>
        </w:r>
      </w:hyperlink>
    </w:p>
    <w:p w14:paraId="6B3F3ADE" w14:textId="77777777" w:rsidR="00C65D29" w:rsidRDefault="00C65D29" w:rsidP="00627B26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color w:val="000000"/>
          <w:sz w:val="24"/>
          <w:szCs w:val="24"/>
        </w:rPr>
        <w:t xml:space="preserve">Пещеров, Г. И. Методология научного исследования [Электронный ресурс] : учебное пособие / Г. И. Пещеров, О. Н. Слоботчиков. — Электрон. текстовые данные. — М. : Институт мировых цивилизаций, 2017. — 312 c. — 978-5-9500469-0-2. — Режим доступа: </w:t>
      </w:r>
      <w:hyperlink r:id="rId51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7633.html</w:t>
        </w:r>
      </w:hyperlink>
    </w:p>
    <w:p w14:paraId="73C2410B" w14:textId="77777777" w:rsidR="00C65D29" w:rsidRDefault="00C65D29" w:rsidP="00627B26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7E46407F" w14:textId="77777777" w:rsidR="00C65D29" w:rsidRDefault="00C65D29" w:rsidP="00627B26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 </w:t>
      </w:r>
      <w:hyperlink r:id="rId52" w:history="1">
        <w:r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>
        <w:rPr>
          <w:rFonts w:ascii="Times New Roman" w:hAnsi="Times New Roman"/>
          <w:sz w:val="24"/>
          <w:szCs w:val="24"/>
        </w:rPr>
        <w:t xml:space="preserve"> </w:t>
      </w:r>
    </w:p>
    <w:p w14:paraId="682551ED" w14:textId="77777777" w:rsidR="00C65D29" w:rsidRDefault="00C65D29" w:rsidP="00627B26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7AC4F2CC" w14:textId="77777777" w:rsidR="00C65D29" w:rsidRDefault="00C65D29" w:rsidP="00627B26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70A3660E" w14:textId="77777777" w:rsidR="00C65D29" w:rsidRDefault="00C65D29" w:rsidP="00627B26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478F214B" w14:textId="77777777" w:rsidR="00C65D29" w:rsidRDefault="00C65D29" w:rsidP="00627B26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58FD1DF9" w14:textId="77777777" w:rsidR="00C65D29" w:rsidRDefault="00C65D29" w:rsidP="00627B26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Сараев, П. В. Методы машинного обучения [Электронный ресурс] : методические </w:t>
      </w:r>
      <w:r>
        <w:rPr>
          <w:rFonts w:ascii="Times New Roman" w:hAnsi="Times New Roman"/>
          <w:sz w:val="24"/>
          <w:szCs w:val="24"/>
        </w:rPr>
        <w:lastRenderedPageBreak/>
        <w:t xml:space="preserve">указания и задания к лабораторным работам по курсу / П. В. Сараев. — Электрон. текстовые данные. — Липецк : Липецкий государственный технический университет, ЭБС АСВ, 2017. — 48 c. — 2227-8397. — Режим доступа: </w:t>
      </w:r>
      <w:hyperlink r:id="rId53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83183.html</w:t>
        </w:r>
      </w:hyperlink>
    </w:p>
    <w:p w14:paraId="0173D099" w14:textId="77777777" w:rsidR="00C65D29" w:rsidRDefault="00C65D29" w:rsidP="00627B26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 — 978-5-906953-62-9. — Режим доступа: </w:t>
      </w:r>
      <w:hyperlink r:id="rId54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8563.html</w:t>
        </w:r>
      </w:hyperlink>
    </w:p>
    <w:p w14:paraId="144B2ACD" w14:textId="77777777" w:rsidR="00C65D29" w:rsidRDefault="00C65D29" w:rsidP="00627B26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1861"/>
        <w:gridCol w:w="7053"/>
      </w:tblGrid>
      <w:tr w:rsidR="00C65D29" w14:paraId="0372264F" w14:textId="77777777" w:rsidTr="00C65D29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B5A6D5" w14:textId="77777777" w:rsidR="00C65D29" w:rsidRDefault="00C65D29" w:rsidP="00627B26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№</w:t>
            </w:r>
          </w:p>
          <w:p w14:paraId="2DCE013D" w14:textId="77777777" w:rsidR="00C65D29" w:rsidRDefault="00C65D29" w:rsidP="00627B26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123C0E" w14:textId="77777777" w:rsidR="00C65D29" w:rsidRDefault="00C65D29" w:rsidP="00627B26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Наименование</w:t>
            </w:r>
          </w:p>
          <w:p w14:paraId="7D96B614" w14:textId="77777777" w:rsidR="00C65D29" w:rsidRDefault="00C65D29" w:rsidP="00627B26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Раздела/темы</w:t>
            </w:r>
          </w:p>
          <w:p w14:paraId="19D42B08" w14:textId="77777777" w:rsidR="00C65D29" w:rsidRDefault="00C65D29" w:rsidP="00627B26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Дисциплины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839EDB" w14:textId="77777777" w:rsidR="00C65D29" w:rsidRDefault="00C65D29" w:rsidP="00627B26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еречень учебно-методического обеспечения</w:t>
            </w:r>
          </w:p>
        </w:tc>
      </w:tr>
      <w:tr w:rsidR="00C65D29" w14:paraId="00C59213" w14:textId="77777777" w:rsidTr="00C65D29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3443CB" w14:textId="77777777" w:rsidR="00C65D29" w:rsidRDefault="00C65D29" w:rsidP="00627B26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19AB32" w14:textId="77777777" w:rsidR="00C65D29" w:rsidRDefault="00C65D29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C97EF3" w14:textId="46D1D5E6" w:rsidR="00C65D29" w:rsidRDefault="00C65D29" w:rsidP="00627B26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Сундукова, Т. О. Структуры и алгоритмы компьютерной обработки данных [Электронный ресурс] / Т. О. Сундукова, Г. В. Ваныкина. — М. : Интернет-Университет Информационных Технологий (ИНТУИТ), 2016. — 749 c. </w:t>
            </w:r>
          </w:p>
          <w:p w14:paraId="0517E555" w14:textId="77777777" w:rsidR="00C65D29" w:rsidRDefault="00C65D29" w:rsidP="00627B26">
            <w:pPr>
              <w:snapToGrid w:val="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      </w:r>
          </w:p>
        </w:tc>
      </w:tr>
      <w:tr w:rsidR="00C65D29" w14:paraId="3443229C" w14:textId="77777777" w:rsidTr="00C65D29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818C1D" w14:textId="77777777" w:rsidR="00C65D29" w:rsidRDefault="00C65D29" w:rsidP="00627B26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E90AA2" w14:textId="77777777" w:rsidR="00C65D29" w:rsidRDefault="00C65D29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499C7A" w14:textId="77777777" w:rsidR="00C65D29" w:rsidRDefault="00C65D29" w:rsidP="00627B26">
            <w:pPr>
              <w:snapToGrid w:val="0"/>
              <w:jc w:val="both"/>
              <w:rPr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</w:t>
            </w:r>
            <w:r>
              <w:rPr>
                <w:lang w:eastAsia="en-US"/>
              </w:rPr>
              <w:t xml:space="preserve"> </w:t>
            </w:r>
          </w:p>
          <w:p w14:paraId="6004D3ED" w14:textId="59EFC7F4" w:rsidR="00C65D29" w:rsidRDefault="00C65D29" w:rsidP="00627B26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Мельниченко, А. С. Математическая статистика и анализ данных [Электронный ресурс] : учебное пособие / А. С. Мельниченко. — М. : Издательский Дом МИСиС, 2018. — 45 c.</w:t>
            </w:r>
          </w:p>
        </w:tc>
      </w:tr>
      <w:tr w:rsidR="00C65D29" w14:paraId="40574625" w14:textId="77777777" w:rsidTr="00C65D29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9389A6" w14:textId="77777777" w:rsidR="00C65D29" w:rsidRDefault="00C65D29" w:rsidP="00627B26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146A03" w14:textId="77777777" w:rsidR="00C65D29" w:rsidRDefault="00C65D29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33E496" w14:textId="77777777" w:rsidR="00C65D29" w:rsidRDefault="00C65D29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</w:t>
            </w:r>
          </w:p>
          <w:p w14:paraId="18D50CC3" w14:textId="6E897784" w:rsidR="00C65D29" w:rsidRDefault="00C65D29" w:rsidP="00627B26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альмов, С. В. Интеллектуальный анализ данных [Электронный ресурс] : учебное пособие / С. В. Пальмов. — Самара : Поволжский государственный университет телекоммуникаций и информатики, 2017. — 127 c.</w:t>
            </w:r>
          </w:p>
        </w:tc>
      </w:tr>
    </w:tbl>
    <w:p w14:paraId="071D95C2" w14:textId="77777777" w:rsidR="00A74FDB" w:rsidRPr="00FA0F6E" w:rsidRDefault="00A74FDB" w:rsidP="00627B26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627B26">
      <w:pPr>
        <w:pStyle w:val="a0"/>
      </w:pPr>
      <w:r w:rsidRPr="00FA0F6E">
        <w:t xml:space="preserve">Нормативные правовые документы </w:t>
      </w:r>
    </w:p>
    <w:p w14:paraId="1A4B15C8" w14:textId="779D62FF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нституция РФ</w:t>
      </w:r>
      <w:r w:rsidR="00627B26">
        <w:rPr>
          <w:rFonts w:ascii="Times New Roman" w:hAnsi="Times New Roman"/>
          <w:sz w:val="24"/>
          <w:szCs w:val="24"/>
        </w:rPr>
        <w:t xml:space="preserve"> </w:t>
      </w:r>
      <w:bookmarkStart w:id="9" w:name="_GoBack"/>
      <w:bookmarkEnd w:id="9"/>
      <w:r>
        <w:rPr>
          <w:rFonts w:ascii="Times New Roman" w:hAnsi="Times New Roman"/>
          <w:sz w:val="24"/>
          <w:szCs w:val="24"/>
        </w:rPr>
        <w:t xml:space="preserve">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627B26">
      <w:pPr>
        <w:pStyle w:val="ae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627B26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627B26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627B26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 xml:space="preserve">. (с </w:t>
      </w:r>
      <w:r>
        <w:rPr>
          <w:szCs w:val="24"/>
        </w:rPr>
        <w:lastRenderedPageBreak/>
        <w:t>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627B26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627B26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>. (с изменениями и дополнениями) «Об утверждении Правил подготовки нормативных правовых актов федеральных органов исполнительной власти и их государственной регистрации».</w:t>
      </w:r>
    </w:p>
    <w:p w14:paraId="3A8669EB" w14:textId="77777777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Default="00FA0F6E" w:rsidP="00627B26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для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686CF69F" w14:textId="77777777" w:rsidR="00A74FDB" w:rsidRPr="00627B26" w:rsidRDefault="00A74FDB" w:rsidP="00627B26">
      <w:pPr>
        <w:pStyle w:val="a0"/>
      </w:pPr>
      <w:bookmarkStart w:id="10" w:name="_Toc483605880"/>
      <w:r w:rsidRPr="00627B26">
        <w:t>Интернет-ресурсы</w:t>
      </w:r>
      <w:bookmarkEnd w:id="10"/>
    </w:p>
    <w:p w14:paraId="373E2394" w14:textId="77777777" w:rsidR="00A74FDB" w:rsidRPr="00FA0F6E" w:rsidRDefault="00A74FDB" w:rsidP="00627B26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5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Айбукс»</w:t>
      </w:r>
      <w:r w:rsidR="003E76F4" w:rsidRPr="00FA0F6E">
        <w:rPr>
          <w:sz w:val="24"/>
          <w:szCs w:val="24"/>
        </w:rPr>
        <w:t xml:space="preserve"> </w:t>
      </w:r>
      <w:hyperlink r:id="rId56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8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9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FA0F6E">
        <w:rPr>
          <w:sz w:val="24"/>
          <w:szCs w:val="24"/>
        </w:rPr>
        <w:br/>
      </w:r>
      <w:hyperlink r:id="rId60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61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Ист-Вью </w:t>
      </w:r>
      <w:hyperlink r:id="rId6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>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22B23191" w:rsidR="00A74FDB" w:rsidRPr="00FA0F6E" w:rsidRDefault="00A74FDB" w:rsidP="00627B26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bCs/>
          <w:color w:val="000000" w:themeColor="text1"/>
          <w:sz w:val="24"/>
          <w:szCs w:val="24"/>
        </w:rPr>
        <w:t>Emerald eJournals Premier</w:t>
      </w:r>
      <w:r w:rsidRPr="00FA0F6E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</w:t>
      </w:r>
      <w:r w:rsidR="000F48C2" w:rsidRPr="00FA0F6E">
        <w:rPr>
          <w:sz w:val="24"/>
          <w:szCs w:val="24"/>
        </w:rPr>
        <w:t xml:space="preserve"> </w:t>
      </w:r>
      <w:r w:rsidR="003E76F4" w:rsidRPr="00FA0F6E">
        <w:rPr>
          <w:sz w:val="24"/>
          <w:szCs w:val="24"/>
        </w:rPr>
        <w:t xml:space="preserve"> </w:t>
      </w:r>
    </w:p>
    <w:p w14:paraId="379EF423" w14:textId="77777777" w:rsidR="00A74FDB" w:rsidRPr="00FA0F6E" w:rsidRDefault="00A74FDB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772811" w:rsidP="00627B26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3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772811" w:rsidP="00627B26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4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772811" w:rsidP="00627B26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5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772811" w:rsidP="00627B26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6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772811" w:rsidP="00627B26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7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772811" w:rsidP="00627B26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8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772811" w:rsidP="00627B26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772811" w:rsidP="00627B26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1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2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4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5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0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1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2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3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4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772811" w:rsidP="00627B26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5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AB5C7FC" w14:textId="77777777" w:rsidR="00A74FDB" w:rsidRPr="00FA0F6E" w:rsidRDefault="00A74FDB" w:rsidP="00627B26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627B26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CDE22B8" w14:textId="09009455" w:rsidR="00A74FDB" w:rsidRPr="00FA0F6E" w:rsidRDefault="00A74FDB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  <w:r w:rsidR="00627B26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28837AE9" w14:textId="01EFB8D4" w:rsidR="005C230E" w:rsidRDefault="00A74FDB" w:rsidP="00627B26">
      <w:pPr>
        <w:suppressAutoHyphens w:val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  <w:r w:rsidR="00627B26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 w:rsidR="005C230E">
        <w:rPr>
          <w:rFonts w:ascii="Times New Roman" w:hAnsi="Times New Roman"/>
          <w:sz w:val="24"/>
          <w:szCs w:val="24"/>
        </w:rPr>
        <w:t>информационные справочные системы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5C230E"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Pr="00627B26" w:rsidRDefault="005C230E" w:rsidP="00627B26">
            <w:pPr>
              <w:snapToGrid w:val="0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Pr="00627B26" w:rsidRDefault="005C230E" w:rsidP="00627B26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Pr="00627B26" w:rsidRDefault="005C230E" w:rsidP="00627B26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Pr="00627B26" w:rsidRDefault="005C230E" w:rsidP="00627B26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Pr="00627B26" w:rsidRDefault="005C230E" w:rsidP="00627B26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Pr="00627B26" w:rsidRDefault="005C230E" w:rsidP="00627B26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627B26">
        <w:trPr>
          <w:trHeight w:val="70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Pr="00627B26" w:rsidRDefault="005C230E" w:rsidP="00627B26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Pr="00627B26" w:rsidRDefault="005C230E" w:rsidP="00627B26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</w:pPr>
            <w:r w:rsidRPr="00627B26">
              <w:rPr>
                <w:rFonts w:ascii="Times New Roman" w:hAnsi="Times New Roman"/>
                <w:bCs/>
                <w:spacing w:val="-20"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627B26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87"/>
      <w:footerReference w:type="even" r:id="rId88"/>
      <w:footerReference w:type="default" r:id="rId89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D63B22" w14:textId="77777777" w:rsidR="00772811" w:rsidRDefault="00772811" w:rsidP="003C0FE8">
      <w:r>
        <w:separator/>
      </w:r>
    </w:p>
  </w:endnote>
  <w:endnote w:type="continuationSeparator" w:id="0">
    <w:p w14:paraId="682D03D8" w14:textId="77777777" w:rsidR="00772811" w:rsidRDefault="00772811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4478611A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627B26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A34AAA" w14:textId="77777777" w:rsidR="00772811" w:rsidRDefault="00772811" w:rsidP="003C0FE8">
      <w:r>
        <w:separator/>
      </w:r>
    </w:p>
  </w:footnote>
  <w:footnote w:type="continuationSeparator" w:id="0">
    <w:p w14:paraId="2BA5E452" w14:textId="77777777" w:rsidR="00772811" w:rsidRDefault="00772811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8E30EC" w:rsidRDefault="008E30EC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D2AFEB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4ABA3780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BAAA9DE4"/>
    <w:lvl w:ilvl="0" w:tplc="D2C21B1E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75F55"/>
    <w:rsid w:val="00276610"/>
    <w:rsid w:val="0028225D"/>
    <w:rsid w:val="00286D1E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7F97"/>
    <w:rsid w:val="003A5F72"/>
    <w:rsid w:val="003A64C2"/>
    <w:rsid w:val="003B2B1B"/>
    <w:rsid w:val="003C0FE8"/>
    <w:rsid w:val="003D30E8"/>
    <w:rsid w:val="003E252A"/>
    <w:rsid w:val="003E76F4"/>
    <w:rsid w:val="00400075"/>
    <w:rsid w:val="00411E59"/>
    <w:rsid w:val="00416417"/>
    <w:rsid w:val="00431589"/>
    <w:rsid w:val="00440E43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2774B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27B2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2811"/>
    <w:rsid w:val="00775BD7"/>
    <w:rsid w:val="00783894"/>
    <w:rsid w:val="00785D17"/>
    <w:rsid w:val="007A3D36"/>
    <w:rsid w:val="007B0493"/>
    <w:rsid w:val="007B3A23"/>
    <w:rsid w:val="007B7E1C"/>
    <w:rsid w:val="007D06D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8F0D50"/>
    <w:rsid w:val="009057C2"/>
    <w:rsid w:val="00905C51"/>
    <w:rsid w:val="00905FA7"/>
    <w:rsid w:val="00912164"/>
    <w:rsid w:val="0091788E"/>
    <w:rsid w:val="00936901"/>
    <w:rsid w:val="00951714"/>
    <w:rsid w:val="00953E5B"/>
    <w:rsid w:val="00984FB6"/>
    <w:rsid w:val="009C1696"/>
    <w:rsid w:val="009F2451"/>
    <w:rsid w:val="009F3C28"/>
    <w:rsid w:val="00A10CB8"/>
    <w:rsid w:val="00A20E28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BF7EC7"/>
    <w:rsid w:val="00C05C11"/>
    <w:rsid w:val="00C21152"/>
    <w:rsid w:val="00C23AC0"/>
    <w:rsid w:val="00C2714D"/>
    <w:rsid w:val="00C40F78"/>
    <w:rsid w:val="00C51510"/>
    <w:rsid w:val="00C65D29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82F12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59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DD7BA42C-52E6-4F49-B481-6176F743B6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34"/>
    <w:qFormat/>
    <w:rsid w:val="00627B26"/>
    <w:pPr>
      <w:numPr>
        <w:ilvl w:val="1"/>
        <w:numId w:val="11"/>
      </w:numPr>
      <w:suppressAutoHyphens w:val="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2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2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23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9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5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3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7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2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25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4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://www.iprbookshop.ru/65865.html" TargetMode="External"/><Relationship Id="rId50" Type="http://schemas.openxmlformats.org/officeDocument/2006/relationships/hyperlink" Target="http://www.iprbookshop.ru/73811.html" TargetMode="External"/><Relationship Id="rId55" Type="http://schemas.openxmlformats.org/officeDocument/2006/relationships/hyperlink" Target="http://nwipa.ru" TargetMode="External"/><Relationship Id="rId63" Type="http://schemas.openxmlformats.org/officeDocument/2006/relationships/hyperlink" Target="http://www.finexpert.ru" TargetMode="External"/><Relationship Id="rId68" Type="http://schemas.openxmlformats.org/officeDocument/2006/relationships/hyperlink" Target="http://www.gartner.com/" TargetMode="External"/><Relationship Id="rId76" Type="http://schemas.openxmlformats.org/officeDocument/2006/relationships/hyperlink" Target="http://office.microsoft.com/ru-ru/support/FX100996114.aspx" TargetMode="External"/><Relationship Id="rId84" Type="http://schemas.openxmlformats.org/officeDocument/2006/relationships/hyperlink" Target="http://www-03.ibm.com/software/products/ru/ru/wbi" TargetMode="External"/><Relationship Id="rId89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hyperlink" Target="http://www.betec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iprbookshop.ru/83183.html" TargetMode="External"/><Relationship Id="rId58" Type="http://schemas.openxmlformats.org/officeDocument/2006/relationships/hyperlink" Target="http://www.iprbookshop.ru/" TargetMode="External"/><Relationship Id="rId66" Type="http://schemas.openxmlformats.org/officeDocument/2006/relationships/hyperlink" Target="http://www.prj-exp.ru/" TargetMode="External"/><Relationship Id="rId74" Type="http://schemas.openxmlformats.org/officeDocument/2006/relationships/hyperlink" Target="http://www.interface.ru/home.asp?artId=4449" TargetMode="External"/><Relationship Id="rId79" Type="http://schemas.openxmlformats.org/officeDocument/2006/relationships/hyperlink" Target="http://www.businessstudio.ru/" TargetMode="External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hyperlink" Target="http://www.nwapa.spb.ru/index.php?page_id=76" TargetMode="External"/><Relationship Id="rId82" Type="http://schemas.openxmlformats.org/officeDocument/2006/relationships/hyperlink" Target="http://www.oracle.com/technetwork/ru/middleware/bpa/index.html" TargetMode="External"/><Relationship Id="rId90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www.iprbookshop.ru/57384.html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tnews.ru/" TargetMode="External"/><Relationship Id="rId69" Type="http://schemas.openxmlformats.org/officeDocument/2006/relationships/hyperlink" Target="http://www.idc.com/" TargetMode="External"/><Relationship Id="rId77" Type="http://schemas.openxmlformats.org/officeDocument/2006/relationships/hyperlink" Target="http://wf.runa.ru/rus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prbookshop.ru/77633.html" TargetMode="External"/><Relationship Id="rId72" Type="http://schemas.openxmlformats.org/officeDocument/2006/relationships/hyperlink" Target="http://www.cfin.ru/" TargetMode="External"/><Relationship Id="rId80" Type="http://schemas.openxmlformats.org/officeDocument/2006/relationships/hyperlink" Target="http://www.casewise.com/ru/products/corporate_modeler_suite.html" TargetMode="External"/><Relationship Id="rId85" Type="http://schemas.openxmlformats.org/officeDocument/2006/relationships/hyperlink" Target="http://www.consultant.ru/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nwapa.spb.ru/index.php?page_id=76" TargetMode="External"/><Relationship Id="rId67" Type="http://schemas.openxmlformats.org/officeDocument/2006/relationships/hyperlink" Target="http://piter-consult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iprbookshop.ru/78563.html" TargetMode="External"/><Relationship Id="rId62" Type="http://schemas.openxmlformats.org/officeDocument/2006/relationships/hyperlink" Target="http://www.nwapa.spb.ru/index.php?page_id=76" TargetMode="External"/><Relationship Id="rId70" Type="http://schemas.openxmlformats.org/officeDocument/2006/relationships/hyperlink" Target="http://bpms.ru/" TargetMode="External"/><Relationship Id="rId75" Type="http://schemas.openxmlformats.org/officeDocument/2006/relationships/hyperlink" Target="http://www.fa.ru/dep/cko/msq/Pages/default.aspx%20/" TargetMode="External"/><Relationship Id="rId83" Type="http://schemas.openxmlformats.org/officeDocument/2006/relationships/hyperlink" Target="http://www.softwareag.com/ru" TargetMode="External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iprbookshop.ru/72106.html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biblio-online.ru/viewer/46A41F93-BC46-401C-A30E-27C0FB60B9DE" TargetMode="External"/><Relationship Id="rId60" Type="http://schemas.openxmlformats.org/officeDocument/2006/relationships/hyperlink" Target="http://www.nwapa.spb.ru/index.php?page_id=76" TargetMode="External"/><Relationship Id="rId65" Type="http://schemas.openxmlformats.org/officeDocument/2006/relationships/hyperlink" Target="http://www.cnews.ru/" TargetMode="External"/><Relationship Id="rId73" Type="http://schemas.openxmlformats.org/officeDocument/2006/relationships/hyperlink" Target="http://www.citforum.ru/" TargetMode="External"/><Relationship Id="rId78" Type="http://schemas.openxmlformats.org/officeDocument/2006/relationships/hyperlink" Target="http://www.bizagi.com/" TargetMode="External"/><Relationship Id="rId81" Type="http://schemas.openxmlformats.org/officeDocument/2006/relationships/hyperlink" Target="http://www.interface.ru/home.asp?artId=106" TargetMode="External"/><Relationship Id="rId86" Type="http://schemas.openxmlformats.org/officeDocument/2006/relationships/hyperlink" Target="https://sziu-de.ranepa.ru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E5EF87-C394-44FE-BE79-9E69541FA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20</Pages>
  <Words>6979</Words>
  <Characters>39785</Characters>
  <Application>Microsoft Office Word</Application>
  <DocSecurity>0</DocSecurity>
  <Lines>331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37</cp:revision>
  <dcterms:created xsi:type="dcterms:W3CDTF">2018-09-11T08:02:00Z</dcterms:created>
  <dcterms:modified xsi:type="dcterms:W3CDTF">2021-03-04T13:10:00Z</dcterms:modified>
</cp:coreProperties>
</file>